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Default="004B67C9">
      <w:r>
        <w:t>Math 4 Honors</w:t>
      </w:r>
      <w:r>
        <w:tab/>
      </w:r>
      <w:r w:rsidR="003B2677">
        <w:tab/>
      </w:r>
      <w:r w:rsidR="003B2677">
        <w:tab/>
      </w:r>
      <w:r w:rsidR="003B2677">
        <w:tab/>
      </w:r>
      <w:r w:rsidR="003B2677">
        <w:tab/>
      </w:r>
      <w:r w:rsidR="003B2677">
        <w:tab/>
      </w:r>
      <w:r w:rsidR="003B2677">
        <w:tab/>
      </w:r>
      <w:r w:rsidR="003B2677">
        <w:tab/>
      </w:r>
      <w:r w:rsidR="003B2677">
        <w:tab/>
      </w:r>
      <w:r w:rsidR="003B2677">
        <w:tab/>
      </w:r>
      <w:r w:rsidR="003B2677">
        <w:tab/>
      </w:r>
      <w:r w:rsidR="003B2677">
        <w:tab/>
      </w:r>
      <w:r w:rsidR="003B2677">
        <w:tab/>
      </w:r>
      <w:r w:rsidR="003B2677">
        <w:tab/>
      </w:r>
      <w:r>
        <w:t>Name _______</w:t>
      </w:r>
      <w:r w:rsidR="003B2677">
        <w:t>___</w:t>
      </w:r>
      <w:r>
        <w:t>________________</w:t>
      </w:r>
    </w:p>
    <w:p w:rsidR="004B67C9" w:rsidRDefault="00825CC3">
      <w:r>
        <w:t>Lesson</w:t>
      </w:r>
      <w:r w:rsidR="00C447BE">
        <w:t>s 5-4 &amp; 5-5</w:t>
      </w:r>
      <w:r w:rsidR="004B67C9">
        <w:t xml:space="preserve"> Review: </w:t>
      </w:r>
      <w:r w:rsidR="004B67C9" w:rsidRPr="00C447BE">
        <w:rPr>
          <w:i/>
        </w:rPr>
        <w:t>Counting Throughout M</w:t>
      </w:r>
      <w:r w:rsidR="00C447BE" w:rsidRPr="00C447BE">
        <w:rPr>
          <w:i/>
        </w:rPr>
        <w:t>athematics</w:t>
      </w:r>
      <w:r w:rsidR="00C447BE">
        <w:tab/>
      </w:r>
      <w:r w:rsidR="00C447BE">
        <w:tab/>
      </w:r>
      <w:r w:rsidR="004B67C9">
        <w:t>Date _________</w:t>
      </w:r>
      <w:r w:rsidR="003B2677">
        <w:t>____</w:t>
      </w:r>
      <w:r w:rsidR="004B67C9">
        <w:t>____________</w:t>
      </w:r>
    </w:p>
    <w:p w:rsidR="004B67C9" w:rsidRPr="00452069" w:rsidRDefault="004B67C9">
      <w:pPr>
        <w:rPr>
          <w:sz w:val="16"/>
          <w:szCs w:val="16"/>
        </w:rPr>
      </w:pPr>
    </w:p>
    <w:p w:rsidR="004B67C9" w:rsidRDefault="004B67C9">
      <w:pPr>
        <w:rPr>
          <w:i/>
        </w:rPr>
      </w:pPr>
      <w:r>
        <w:rPr>
          <w:i/>
        </w:rPr>
        <w:t>S</w:t>
      </w:r>
      <w:r w:rsidR="00452069">
        <w:rPr>
          <w:i/>
        </w:rPr>
        <w:t>how your work for the following:</w:t>
      </w:r>
    </w:p>
    <w:p w:rsidR="00452069" w:rsidRPr="00452069" w:rsidRDefault="00452069">
      <w:pPr>
        <w:rPr>
          <w:i/>
          <w:sz w:val="16"/>
          <w:szCs w:val="16"/>
        </w:rPr>
      </w:pPr>
    </w:p>
    <w:p w:rsidR="004B67C9" w:rsidRDefault="004B67C9">
      <w:r>
        <w:t>1.</w:t>
      </w:r>
      <w:r>
        <w:tab/>
        <w:t xml:space="preserve">Expand:  </w:t>
      </w:r>
      <w:r w:rsidRPr="00AD4BCC">
        <w:rPr>
          <w:position w:val="-10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5" o:title=""/>
          </v:shape>
          <o:OLEObject Type="Embed" ProgID="Equation.DSMT4" ShapeID="_x0000_i1025" DrawAspect="Content" ObjectID="_1511933219" r:id="rId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B67C9" w:rsidRDefault="004B67C9"/>
    <w:p w:rsidR="004B67C9" w:rsidRDefault="004B67C9"/>
    <w:p w:rsidR="004B67C9" w:rsidRDefault="004B67C9"/>
    <w:p w:rsidR="004B67C9" w:rsidRDefault="004B67C9">
      <w:r>
        <w:t>2.</w:t>
      </w:r>
      <w:r>
        <w:tab/>
        <w:t xml:space="preserve">Expand:  </w:t>
      </w:r>
      <w:r w:rsidRPr="00AD4BCC">
        <w:rPr>
          <w:position w:val="-10"/>
        </w:rPr>
        <w:object w:dxaOrig="1040" w:dyaOrig="360">
          <v:shape id="_x0000_i1026" type="#_x0000_t75" style="width:51.75pt;height:18pt" o:ole="">
            <v:imagedata r:id="rId7" o:title=""/>
          </v:shape>
          <o:OLEObject Type="Embed" ProgID="Equation.DSMT4" ShapeID="_x0000_i1026" DrawAspect="Content" ObjectID="_1511933220" r:id="rId8"/>
        </w:object>
      </w:r>
      <w:r>
        <w:tab/>
      </w:r>
      <w:r>
        <w:tab/>
      </w:r>
      <w:r>
        <w:tab/>
      </w:r>
    </w:p>
    <w:p w:rsidR="004B67C9" w:rsidRDefault="004B67C9"/>
    <w:p w:rsidR="004B67C9" w:rsidRDefault="004B67C9"/>
    <w:p w:rsidR="004B67C9" w:rsidRDefault="004B67C9"/>
    <w:p w:rsidR="00A847EA" w:rsidRDefault="00A847EA"/>
    <w:p w:rsidR="004B67C9" w:rsidRDefault="004B67C9"/>
    <w:p w:rsidR="004B67C9" w:rsidRDefault="004C5AB3">
      <w:r w:rsidRPr="004C5AB3">
        <w:rPr>
          <w:noProof/>
          <w:position w:val="-28"/>
        </w:rPr>
        <w:pict>
          <v:shape id="_x0000_s1032" type="#_x0000_t75" style="position:absolute;margin-left:440.7pt;margin-top:3.3pt;width:56.25pt;height:36.75pt;z-index:-251658752;mso-position-horizontal-relative:text;mso-position-vertical-relative:text">
            <v:imagedata r:id="rId9" o:title=""/>
          </v:shape>
          <o:OLEObject Type="Embed" ProgID="Equation.DSMT4" ShapeID="_x0000_s1032" DrawAspect="Content" ObjectID="_1511933226" r:id="rId10"/>
        </w:pict>
      </w:r>
    </w:p>
    <w:p w:rsidR="004B67C9" w:rsidRDefault="004B67C9">
      <w:r>
        <w:t>3.</w:t>
      </w:r>
      <w:r>
        <w:tab/>
      </w:r>
      <w:r w:rsidR="00DD3EAF">
        <w:t xml:space="preserve">Find the coefficient of the </w:t>
      </w:r>
      <w:r w:rsidR="00DD3EAF" w:rsidRPr="00DD3EAF">
        <w:rPr>
          <w:i/>
        </w:rPr>
        <w:t>a</w:t>
      </w:r>
      <w:r w:rsidR="00DD3EAF" w:rsidRPr="00DD3EAF">
        <w:rPr>
          <w:vertAlign w:val="superscript"/>
        </w:rPr>
        <w:t xml:space="preserve">5 </w:t>
      </w:r>
      <w:r w:rsidR="003B2677">
        <w:t>term in</w:t>
      </w:r>
      <w:r w:rsidR="003B2677">
        <w:tab/>
      </w:r>
      <w:r w:rsidR="003B2677">
        <w:tab/>
      </w:r>
      <w:r w:rsidR="009A6111">
        <w:tab/>
      </w:r>
      <w:r w:rsidR="009A6111">
        <w:tab/>
      </w:r>
      <w:r w:rsidR="003B2677">
        <w:t>4.</w:t>
      </w:r>
      <w:r w:rsidR="003B2677">
        <w:tab/>
        <w:t>Write the 5</w:t>
      </w:r>
      <w:r w:rsidR="003B2677" w:rsidRPr="004B67C9">
        <w:rPr>
          <w:vertAlign w:val="superscript"/>
        </w:rPr>
        <w:t>th</w:t>
      </w:r>
      <w:r w:rsidR="00E671FD">
        <w:t xml:space="preserve"> term in the expansion </w:t>
      </w:r>
      <w:r w:rsidR="00E671FD">
        <w:tab/>
      </w:r>
      <w:r w:rsidR="00E671FD">
        <w:tab/>
      </w:r>
      <w:r w:rsidR="00E671FD">
        <w:tab/>
        <w:t xml:space="preserve">  .</w:t>
      </w:r>
    </w:p>
    <w:p w:rsidR="00DD3EAF" w:rsidRDefault="00DD3EAF">
      <w:r>
        <w:tab/>
      </w:r>
      <w:proofErr w:type="gramStart"/>
      <w:r>
        <w:t>the</w:t>
      </w:r>
      <w:proofErr w:type="gramEnd"/>
      <w:r>
        <w:t xml:space="preserve"> expansion </w:t>
      </w:r>
      <w:r w:rsidRPr="00AD4BCC">
        <w:rPr>
          <w:position w:val="-10"/>
        </w:rPr>
        <w:object w:dxaOrig="940" w:dyaOrig="360">
          <v:shape id="_x0000_i1028" type="#_x0000_t75" style="width:47.25pt;height:18pt" o:ole="">
            <v:imagedata r:id="rId11" o:title=""/>
          </v:shape>
          <o:OLEObject Type="Embed" ProgID="Equation.DSMT4" ShapeID="_x0000_i1028" DrawAspect="Content" ObjectID="_1511933221" r:id="rId12"/>
        </w:object>
      </w:r>
      <w:r>
        <w:t>.</w:t>
      </w:r>
    </w:p>
    <w:p w:rsidR="004B67C9" w:rsidRPr="004B67C9" w:rsidRDefault="004B67C9">
      <w:r>
        <w:tab/>
      </w:r>
    </w:p>
    <w:p w:rsidR="004B67C9" w:rsidRDefault="004B67C9"/>
    <w:p w:rsidR="004B67C9" w:rsidRDefault="004B67C9"/>
    <w:p w:rsidR="003B2677" w:rsidRDefault="003B2677"/>
    <w:p w:rsidR="003B2677" w:rsidRDefault="003B2677">
      <w:r>
        <w:t>5.</w:t>
      </w:r>
      <w:r>
        <w:tab/>
        <w:t xml:space="preserve">Write the term in the expansion of </w:t>
      </w:r>
      <w:r w:rsidRPr="00AD4BCC">
        <w:rPr>
          <w:position w:val="-10"/>
        </w:rPr>
        <w:object w:dxaOrig="1040" w:dyaOrig="360">
          <v:shape id="_x0000_i1029" type="#_x0000_t75" style="width:51.75pt;height:18pt" o:ole="">
            <v:imagedata r:id="rId13" o:title=""/>
          </v:shape>
          <o:OLEObject Type="Embed" ProgID="Equation.DSMT4" ShapeID="_x0000_i1029" DrawAspect="Content" ObjectID="_1511933222" r:id="rId14"/>
        </w:object>
      </w:r>
      <w:r>
        <w:t xml:space="preserve"> that contains </w:t>
      </w:r>
      <w:r w:rsidRPr="003B2677">
        <w:rPr>
          <w:i/>
        </w:rPr>
        <w:t>c</w:t>
      </w:r>
      <w:r w:rsidRPr="003B2677">
        <w:rPr>
          <w:vertAlign w:val="superscript"/>
        </w:rPr>
        <w:t>4</w:t>
      </w:r>
      <w:r>
        <w:t>.</w:t>
      </w:r>
      <w:r>
        <w:tab/>
      </w:r>
      <w:r>
        <w:tab/>
      </w:r>
    </w:p>
    <w:p w:rsidR="00A847EA" w:rsidRDefault="00A847EA"/>
    <w:p w:rsidR="00A847EA" w:rsidRDefault="00A847EA"/>
    <w:p w:rsidR="00A847EA" w:rsidRDefault="00A847EA"/>
    <w:p w:rsidR="00A847EA" w:rsidRDefault="00A847EA"/>
    <w:p w:rsidR="00A847EA" w:rsidRDefault="00A847EA" w:rsidP="00A847EA">
      <w:pPr>
        <w:ind w:left="360" w:hanging="360"/>
      </w:pPr>
      <w:r>
        <w:t>6.</w:t>
      </w:r>
      <w:r>
        <w:tab/>
        <w:t>In how many different ways can the subjects of math, English, government, &amp; physics be scheduled during the first four periods of the school day?</w:t>
      </w:r>
    </w:p>
    <w:p w:rsidR="00A847EA" w:rsidRDefault="00A847EA" w:rsidP="00A847EA">
      <w:pPr>
        <w:ind w:left="360" w:hanging="360"/>
      </w:pPr>
    </w:p>
    <w:p w:rsidR="00A847EA" w:rsidRDefault="00A847EA" w:rsidP="00A847EA">
      <w:pPr>
        <w:ind w:left="360" w:hanging="360"/>
      </w:pPr>
    </w:p>
    <w:p w:rsidR="00A847EA" w:rsidRDefault="00A847EA" w:rsidP="00A847EA">
      <w:pPr>
        <w:ind w:left="360" w:hanging="360"/>
      </w:pPr>
    </w:p>
    <w:p w:rsidR="00A847EA" w:rsidRDefault="00A847EA" w:rsidP="00A847EA">
      <w:pPr>
        <w:ind w:left="360" w:hanging="360"/>
      </w:pPr>
      <w:r>
        <w:t>7.</w:t>
      </w:r>
      <w:r>
        <w:tab/>
        <w:t xml:space="preserve">The probability of drawing a red card form a standard deck of 52 cards is ½.  The probability of throwing a 4 on a </w:t>
      </w:r>
      <w:proofErr w:type="spellStart"/>
      <w:r>
        <w:t>die</w:t>
      </w:r>
      <w:proofErr w:type="spellEnd"/>
      <w:r>
        <w:t xml:space="preserve"> is 1/6.  What is the probability of draw</w:t>
      </w:r>
      <w:r w:rsidR="00593FC1">
        <w:t>ing a red card and throwing a 4?</w:t>
      </w:r>
    </w:p>
    <w:p w:rsidR="00A847EA" w:rsidRDefault="00A847EA" w:rsidP="00A847EA">
      <w:pPr>
        <w:ind w:left="360" w:hanging="360"/>
      </w:pPr>
    </w:p>
    <w:p w:rsidR="00A847EA" w:rsidRDefault="00A847EA" w:rsidP="00A847EA">
      <w:pPr>
        <w:ind w:left="360" w:hanging="360"/>
      </w:pPr>
    </w:p>
    <w:p w:rsidR="00A847EA" w:rsidRDefault="00A847EA" w:rsidP="00A847EA">
      <w:pPr>
        <w:ind w:left="360" w:hanging="360"/>
      </w:pPr>
    </w:p>
    <w:p w:rsidR="00A847EA" w:rsidRDefault="00A847EA" w:rsidP="00A847EA">
      <w:pPr>
        <w:ind w:left="360" w:hanging="360"/>
      </w:pPr>
      <w:r>
        <w:t>8.</w:t>
      </w:r>
      <w:r>
        <w:tab/>
        <w:t>A letter is chosen at random from the “REGENTS.”  Find the probability that the letter chosen is an E.</w:t>
      </w:r>
    </w:p>
    <w:p w:rsidR="00A847EA" w:rsidRDefault="00A847EA" w:rsidP="00A847EA">
      <w:pPr>
        <w:ind w:left="360" w:hanging="360"/>
      </w:pPr>
    </w:p>
    <w:p w:rsidR="00A847EA" w:rsidRDefault="00A847EA" w:rsidP="00A847EA">
      <w:pPr>
        <w:ind w:left="360" w:hanging="360"/>
      </w:pPr>
    </w:p>
    <w:p w:rsidR="00A847EA" w:rsidRDefault="00A847EA" w:rsidP="00A847EA">
      <w:pPr>
        <w:ind w:left="360" w:hanging="360"/>
      </w:pPr>
    </w:p>
    <w:p w:rsidR="00A847EA" w:rsidRDefault="00A847EA" w:rsidP="00A847EA">
      <w:pPr>
        <w:ind w:left="360" w:hanging="360"/>
      </w:pPr>
    </w:p>
    <w:p w:rsidR="00A847EA" w:rsidRDefault="00A847EA" w:rsidP="00A847EA">
      <w:pPr>
        <w:ind w:left="360" w:hanging="360"/>
      </w:pPr>
      <w:r>
        <w:t>9.</w:t>
      </w:r>
      <w:r>
        <w:tab/>
      </w:r>
      <w:r w:rsidR="00593FC1">
        <w:t>From a standard deck of 52 cards, one card is drawn.  What is the probability the card will either be an ace or a red king?</w:t>
      </w:r>
    </w:p>
    <w:p w:rsidR="00593FC1" w:rsidRDefault="00593FC1" w:rsidP="00A847EA">
      <w:pPr>
        <w:ind w:left="360" w:hanging="360"/>
      </w:pPr>
    </w:p>
    <w:p w:rsidR="00593FC1" w:rsidRDefault="00593FC1" w:rsidP="00A847EA">
      <w:pPr>
        <w:ind w:left="360" w:hanging="360"/>
      </w:pPr>
    </w:p>
    <w:p w:rsidR="00593FC1" w:rsidRDefault="00593FC1" w:rsidP="00A847EA">
      <w:pPr>
        <w:ind w:left="360" w:hanging="360"/>
      </w:pPr>
    </w:p>
    <w:p w:rsidR="00593FC1" w:rsidRDefault="00F24E0E" w:rsidP="00A847EA">
      <w:pPr>
        <w:ind w:left="360" w:hanging="360"/>
      </w:pPr>
      <w:r>
        <w:t>10.</w:t>
      </w:r>
      <w:r>
        <w:tab/>
      </w:r>
      <w:r w:rsidR="00593FC1">
        <w:t>A gumball machine contains six yellow gumballs and 5 orange gumballs.  What is the probability of obtaining, at random and without replacement, two yellow gumballs?</w:t>
      </w:r>
    </w:p>
    <w:p w:rsidR="00593FC1" w:rsidRDefault="00593FC1" w:rsidP="00A847EA">
      <w:pPr>
        <w:ind w:left="360" w:hanging="360"/>
      </w:pPr>
    </w:p>
    <w:p w:rsidR="00A847EA" w:rsidRDefault="00593FC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593FC1" w:rsidRDefault="00F24E0E" w:rsidP="00F24E0E">
      <w:pPr>
        <w:ind w:left="360" w:hanging="360"/>
      </w:pPr>
      <w:r>
        <w:lastRenderedPageBreak/>
        <w:t>1</w:t>
      </w:r>
      <w:r w:rsidR="00DB1019">
        <w:t>1.</w:t>
      </w:r>
      <w:r w:rsidR="00DB1019">
        <w:tab/>
        <w:t>A pencil holder contains</w:t>
      </w:r>
      <w:r>
        <w:t xml:space="preserve"> six blue pencils and three red pencils.  If two pencils are drawn at random, what is the probability both are blue?</w:t>
      </w:r>
    </w:p>
    <w:p w:rsidR="00F24E0E" w:rsidRDefault="00F24E0E" w:rsidP="00F24E0E">
      <w:pPr>
        <w:ind w:left="360" w:hanging="360"/>
      </w:pPr>
    </w:p>
    <w:p w:rsidR="00F24E0E" w:rsidRDefault="00F24E0E" w:rsidP="00F24E0E">
      <w:pPr>
        <w:ind w:left="360" w:hanging="360"/>
      </w:pPr>
    </w:p>
    <w:p w:rsidR="00DB1019" w:rsidRDefault="00DB1019" w:rsidP="00F24E0E">
      <w:pPr>
        <w:ind w:left="360" w:hanging="360"/>
      </w:pPr>
    </w:p>
    <w:p w:rsidR="00F24E0E" w:rsidRDefault="00F24E0E" w:rsidP="00F24E0E">
      <w:pPr>
        <w:ind w:left="360" w:hanging="360"/>
      </w:pPr>
    </w:p>
    <w:p w:rsidR="00F24E0E" w:rsidRDefault="00F24E0E" w:rsidP="00F24E0E">
      <w:pPr>
        <w:ind w:left="360" w:hanging="360"/>
      </w:pPr>
      <w:r>
        <w:t>12.</w:t>
      </w:r>
      <w:r>
        <w:tab/>
        <w:t xml:space="preserve">The expression </w:t>
      </w:r>
      <w:r w:rsidRPr="00F24E0E">
        <w:rPr>
          <w:vertAlign w:val="subscript"/>
        </w:rPr>
        <w:t>11</w:t>
      </w:r>
      <w:r w:rsidRPr="00F24E0E">
        <w:rPr>
          <w:i/>
        </w:rPr>
        <w:t>C</w:t>
      </w:r>
      <w:r w:rsidRPr="00F24E0E">
        <w:rPr>
          <w:vertAlign w:val="subscript"/>
        </w:rPr>
        <w:t>2</w:t>
      </w:r>
      <w:r>
        <w:t xml:space="preserve"> is equivalent to</w:t>
      </w:r>
    </w:p>
    <w:p w:rsidR="00F24E0E" w:rsidRDefault="00F24E0E" w:rsidP="00F24E0E">
      <w:pPr>
        <w:ind w:left="360" w:hanging="360"/>
      </w:pPr>
    </w:p>
    <w:p w:rsidR="00F24E0E" w:rsidRDefault="00F24E0E" w:rsidP="00F24E0E">
      <w:pPr>
        <w:pStyle w:val="ListParagraph"/>
        <w:numPr>
          <w:ilvl w:val="0"/>
          <w:numId w:val="1"/>
        </w:numPr>
      </w:pPr>
      <w:r w:rsidRPr="00F24E0E">
        <w:rPr>
          <w:vertAlign w:val="subscript"/>
        </w:rPr>
        <w:t>11</w:t>
      </w:r>
      <w:r>
        <w:rPr>
          <w:i/>
        </w:rPr>
        <w:t>P</w:t>
      </w:r>
      <w:r w:rsidRPr="00F24E0E">
        <w:rPr>
          <w:vertAlign w:val="subscript"/>
        </w:rPr>
        <w:t>2</w:t>
      </w:r>
      <w:r>
        <w:rPr>
          <w:vertAlign w:val="subscript"/>
        </w:rPr>
        <w:tab/>
      </w:r>
      <w:r>
        <w:tab/>
        <w:t>B.</w:t>
      </w:r>
      <w:r>
        <w:tab/>
      </w:r>
      <w:r w:rsidRPr="00F24E0E">
        <w:rPr>
          <w:vertAlign w:val="subscript"/>
        </w:rPr>
        <w:t>11</w:t>
      </w:r>
      <w:r w:rsidRPr="00F24E0E">
        <w:rPr>
          <w:i/>
        </w:rPr>
        <w:t>C</w:t>
      </w:r>
      <w:r>
        <w:rPr>
          <w:vertAlign w:val="subscript"/>
        </w:rPr>
        <w:t>9</w:t>
      </w:r>
      <w:r>
        <w:rPr>
          <w:vertAlign w:val="subscript"/>
        </w:rPr>
        <w:tab/>
      </w:r>
      <w:r>
        <w:rPr>
          <w:vertAlign w:val="subscript"/>
        </w:rPr>
        <w:tab/>
        <w:t xml:space="preserve"> </w:t>
      </w:r>
      <w:r>
        <w:t>C.</w:t>
      </w:r>
      <w:r>
        <w:tab/>
      </w:r>
      <w:r w:rsidRPr="00F24E0E">
        <w:rPr>
          <w:vertAlign w:val="subscript"/>
        </w:rPr>
        <w:t>11</w:t>
      </w:r>
      <w:r>
        <w:rPr>
          <w:i/>
        </w:rPr>
        <w:t>P</w:t>
      </w:r>
      <w:r>
        <w:rPr>
          <w:vertAlign w:val="subscript"/>
        </w:rPr>
        <w:t>9</w:t>
      </w:r>
      <w:r>
        <w:rPr>
          <w:vertAlign w:val="subscript"/>
        </w:rPr>
        <w:tab/>
      </w:r>
      <w:r>
        <w:rPr>
          <w:vertAlign w:val="subscript"/>
        </w:rPr>
        <w:tab/>
      </w:r>
      <w:r>
        <w:t xml:space="preserve">D.  </w:t>
      </w:r>
      <w:r w:rsidRPr="00AD4BCC">
        <w:rPr>
          <w:position w:val="-24"/>
        </w:rPr>
        <w:object w:dxaOrig="380" w:dyaOrig="620">
          <v:shape id="_x0000_i1030" type="#_x0000_t75" style="width:18.75pt;height:30.75pt" o:ole="">
            <v:imagedata r:id="rId15" o:title=""/>
          </v:shape>
          <o:OLEObject Type="Embed" ProgID="Equation.DSMT4" ShapeID="_x0000_i1030" DrawAspect="Content" ObjectID="_1511933223" r:id="rId16"/>
        </w:object>
      </w:r>
      <w:r>
        <w:tab/>
      </w:r>
      <w:r>
        <w:tab/>
        <w:t>E.  None of these.</w:t>
      </w:r>
    </w:p>
    <w:p w:rsidR="00F24E0E" w:rsidRDefault="00F24E0E" w:rsidP="00F24E0E"/>
    <w:p w:rsidR="00DB1019" w:rsidRDefault="00DB1019" w:rsidP="00F24E0E"/>
    <w:p w:rsidR="00F24E0E" w:rsidRDefault="00F24E0E" w:rsidP="00F24E0E">
      <w:r>
        <w:t>13.</w:t>
      </w:r>
      <w:r>
        <w:tab/>
        <w:t>A committee of 5 is to be chosen from 4 men &amp; 3 women.</w:t>
      </w:r>
    </w:p>
    <w:p w:rsidR="00F24E0E" w:rsidRDefault="00F24E0E" w:rsidP="00F24E0E"/>
    <w:p w:rsidR="00F24E0E" w:rsidRDefault="00F24E0E" w:rsidP="00F24E0E">
      <w:pPr>
        <w:pStyle w:val="ListParagraph"/>
        <w:numPr>
          <w:ilvl w:val="0"/>
          <w:numId w:val="2"/>
        </w:numPr>
      </w:pPr>
      <w:r>
        <w:t xml:space="preserve"> What is the probability that the committee will consist of 2 men &amp; 3 women?</w:t>
      </w:r>
    </w:p>
    <w:p w:rsidR="00F24E0E" w:rsidRDefault="00F24E0E" w:rsidP="00F24E0E"/>
    <w:p w:rsidR="00F24E0E" w:rsidRDefault="00F24E0E" w:rsidP="00F24E0E"/>
    <w:p w:rsidR="00C1385B" w:rsidRDefault="00C1385B" w:rsidP="00F24E0E"/>
    <w:p w:rsidR="00C1385B" w:rsidRDefault="00C1385B" w:rsidP="00F24E0E"/>
    <w:p w:rsidR="00F24E0E" w:rsidRDefault="00F24E0E" w:rsidP="00F24E0E"/>
    <w:p w:rsidR="00F24E0E" w:rsidRDefault="00F24E0E" w:rsidP="00F24E0E">
      <w:pPr>
        <w:pStyle w:val="ListParagraph"/>
        <w:numPr>
          <w:ilvl w:val="0"/>
          <w:numId w:val="2"/>
        </w:numPr>
      </w:pPr>
      <w:r>
        <w:t>What is the probability that the committee will include all 4 men?</w:t>
      </w:r>
    </w:p>
    <w:p w:rsidR="00F24E0E" w:rsidRDefault="00F24E0E" w:rsidP="00F24E0E">
      <w:pPr>
        <w:ind w:left="360"/>
      </w:pPr>
    </w:p>
    <w:p w:rsidR="00F24E0E" w:rsidRDefault="00F24E0E" w:rsidP="00F24E0E"/>
    <w:p w:rsidR="00C1385B" w:rsidRDefault="00C1385B" w:rsidP="00F24E0E"/>
    <w:p w:rsidR="00C1385B" w:rsidRDefault="00C1385B" w:rsidP="00F24E0E"/>
    <w:p w:rsidR="00F24E0E" w:rsidRDefault="00F24E0E" w:rsidP="00F24E0E">
      <w:pPr>
        <w:ind w:left="360"/>
      </w:pPr>
    </w:p>
    <w:p w:rsidR="00F24E0E" w:rsidRDefault="00F24E0E" w:rsidP="00F24E0E">
      <w:pPr>
        <w:pStyle w:val="ListParagraph"/>
        <w:numPr>
          <w:ilvl w:val="0"/>
          <w:numId w:val="2"/>
        </w:numPr>
      </w:pPr>
      <w:r>
        <w:t>What is the probability that the committee will consist of men only?</w:t>
      </w:r>
    </w:p>
    <w:p w:rsidR="00F24E0E" w:rsidRDefault="00F24E0E"/>
    <w:p w:rsidR="00DB1019" w:rsidRDefault="00DB1019"/>
    <w:p w:rsidR="00C1385B" w:rsidRDefault="00C1385B"/>
    <w:p w:rsidR="00C1385B" w:rsidRDefault="00C1385B"/>
    <w:p w:rsidR="00DB1019" w:rsidRDefault="00DB1019"/>
    <w:p w:rsidR="00DB1019" w:rsidRDefault="00DB1019">
      <w:r>
        <w:t>14.</w:t>
      </w:r>
      <w:r>
        <w:tab/>
        <w:t>Simplify the following expressions:</w:t>
      </w:r>
    </w:p>
    <w:p w:rsidR="00DB1019" w:rsidRDefault="00DB1019"/>
    <w:p w:rsidR="00DB1019" w:rsidRDefault="00DB1019" w:rsidP="00DB1019">
      <w:pPr>
        <w:pStyle w:val="ListParagraph"/>
        <w:numPr>
          <w:ilvl w:val="0"/>
          <w:numId w:val="3"/>
        </w:numPr>
      </w:pPr>
      <w:r w:rsidRPr="00CA4912">
        <w:rPr>
          <w:position w:val="-24"/>
        </w:rPr>
        <w:object w:dxaOrig="1939" w:dyaOrig="660">
          <v:shape id="_x0000_i1031" type="#_x0000_t75" style="width:96.75pt;height:33pt" o:ole="">
            <v:imagedata r:id="rId17" o:title=""/>
          </v:shape>
          <o:OLEObject Type="Embed" ProgID="Equation.DSMT4" ShapeID="_x0000_i1031" DrawAspect="Content" ObjectID="_1511933224" r:id="rId18"/>
        </w:object>
      </w:r>
      <w:r>
        <w:t xml:space="preserve">                            </w:t>
      </w:r>
      <w:r>
        <w:tab/>
      </w:r>
      <w:r>
        <w:tab/>
      </w:r>
      <w:r>
        <w:tab/>
        <w:t xml:space="preserve">b.  </w:t>
      </w:r>
      <w:r w:rsidRPr="00CA4912">
        <w:rPr>
          <w:position w:val="-24"/>
        </w:rPr>
        <w:object w:dxaOrig="1300" w:dyaOrig="620">
          <v:shape id="_x0000_i1032" type="#_x0000_t75" style="width:65.25pt;height:30.75pt" o:ole="">
            <v:imagedata r:id="rId19" o:title=""/>
          </v:shape>
          <o:OLEObject Type="Embed" ProgID="Equation.DSMT4" ShapeID="_x0000_i1032" DrawAspect="Content" ObjectID="_1511933225" r:id="rId20"/>
        </w:object>
      </w:r>
    </w:p>
    <w:p w:rsidR="00DB1019" w:rsidRDefault="00DB1019" w:rsidP="00DB1019"/>
    <w:p w:rsidR="00DB1019" w:rsidRDefault="00DB1019" w:rsidP="00DB1019"/>
    <w:p w:rsidR="00DB1019" w:rsidRDefault="00DB1019" w:rsidP="00DB1019"/>
    <w:p w:rsidR="00DB1019" w:rsidRDefault="00DB1019" w:rsidP="00DB1019"/>
    <w:p w:rsidR="00DB1019" w:rsidRDefault="00DB1019" w:rsidP="00DB1019"/>
    <w:p w:rsidR="00DB1019" w:rsidRDefault="00DB1019" w:rsidP="00DB1019"/>
    <w:p w:rsidR="00C1385B" w:rsidRDefault="00C1385B" w:rsidP="00DB1019"/>
    <w:p w:rsidR="00DB1019" w:rsidRDefault="00DB1019" w:rsidP="00DB1019"/>
    <w:p w:rsidR="00DB1019" w:rsidRDefault="00DB1019" w:rsidP="00DB1019"/>
    <w:p w:rsidR="00DB1019" w:rsidRDefault="00DB1019" w:rsidP="00DB1019"/>
    <w:p w:rsidR="00DB1019" w:rsidRDefault="00DB1019" w:rsidP="00DB1019"/>
    <w:p w:rsidR="00DB1019" w:rsidRDefault="00DB1019" w:rsidP="00DB1019"/>
    <w:p w:rsidR="00DB1019" w:rsidRPr="00DB1019" w:rsidRDefault="00DB1019" w:rsidP="00DB1019">
      <w:r>
        <w:t>15.</w:t>
      </w:r>
      <w:r>
        <w:tab/>
        <w:t xml:space="preserve">What is the remainder when a polynomial, </w:t>
      </w:r>
      <w:r w:rsidRPr="00DB1019">
        <w:rPr>
          <w:i/>
        </w:rPr>
        <w:t>p</w:t>
      </w:r>
      <w:r>
        <w:t>(</w:t>
      </w:r>
      <w:r w:rsidRPr="00DB1019">
        <w:rPr>
          <w:i/>
        </w:rPr>
        <w:t>x</w:t>
      </w:r>
      <w:r>
        <w:t xml:space="preserve">), is divided by </w:t>
      </w:r>
      <w:r>
        <w:rPr>
          <w:i/>
        </w:rPr>
        <w:t xml:space="preserve">x – </w:t>
      </w:r>
      <w:r>
        <w:t xml:space="preserve">96? </w:t>
      </w:r>
    </w:p>
    <w:p w:rsidR="00DB1019" w:rsidRDefault="00DB1019" w:rsidP="00DB1019"/>
    <w:p w:rsidR="00DB1019" w:rsidRDefault="00DB1019" w:rsidP="00DB1019"/>
    <w:sectPr w:rsidR="00DB1019" w:rsidSect="004B67C9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341896"/>
    <w:multiLevelType w:val="hybridMultilevel"/>
    <w:tmpl w:val="F912AC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406BA9"/>
    <w:multiLevelType w:val="hybridMultilevel"/>
    <w:tmpl w:val="BAF02168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2AB410C"/>
    <w:multiLevelType w:val="hybridMultilevel"/>
    <w:tmpl w:val="5B9CED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4B67C9"/>
    <w:rsid w:val="0008062E"/>
    <w:rsid w:val="001036D1"/>
    <w:rsid w:val="001E738E"/>
    <w:rsid w:val="00207703"/>
    <w:rsid w:val="00303FB3"/>
    <w:rsid w:val="003429B9"/>
    <w:rsid w:val="003B2677"/>
    <w:rsid w:val="00436244"/>
    <w:rsid w:val="00452069"/>
    <w:rsid w:val="004B67C9"/>
    <w:rsid w:val="004C5AB3"/>
    <w:rsid w:val="005321A3"/>
    <w:rsid w:val="00593FC1"/>
    <w:rsid w:val="00825CC3"/>
    <w:rsid w:val="00862832"/>
    <w:rsid w:val="008E0D55"/>
    <w:rsid w:val="009568D5"/>
    <w:rsid w:val="0095769C"/>
    <w:rsid w:val="009818C3"/>
    <w:rsid w:val="009A6111"/>
    <w:rsid w:val="00A847EA"/>
    <w:rsid w:val="00AC2F0B"/>
    <w:rsid w:val="00AF62C0"/>
    <w:rsid w:val="00C1385B"/>
    <w:rsid w:val="00C447BE"/>
    <w:rsid w:val="00C862D3"/>
    <w:rsid w:val="00DB1019"/>
    <w:rsid w:val="00DC3971"/>
    <w:rsid w:val="00DD3EAF"/>
    <w:rsid w:val="00E671FD"/>
    <w:rsid w:val="00F24E0E"/>
    <w:rsid w:val="00FD4F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67C9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45206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5206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21</Words>
  <Characters>175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0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Marie Heinl</dc:creator>
  <cp:lastModifiedBy>mfcsd</cp:lastModifiedBy>
  <cp:revision>3</cp:revision>
  <cp:lastPrinted>2011-02-11T20:38:00Z</cp:lastPrinted>
  <dcterms:created xsi:type="dcterms:W3CDTF">2015-12-18T13:40:00Z</dcterms:created>
  <dcterms:modified xsi:type="dcterms:W3CDTF">2015-12-18T13:40:00Z</dcterms:modified>
</cp:coreProperties>
</file>